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311" r:id="rId3"/>
    <p:sldId id="324" r:id="rId4"/>
    <p:sldId id="325" r:id="rId5"/>
    <p:sldId id="313" r:id="rId6"/>
    <p:sldId id="312" r:id="rId7"/>
    <p:sldId id="314" r:id="rId8"/>
    <p:sldId id="315" r:id="rId9"/>
    <p:sldId id="316" r:id="rId10"/>
    <p:sldId id="317" r:id="rId11"/>
    <p:sldId id="318" r:id="rId12"/>
    <p:sldId id="319" r:id="rId13"/>
    <p:sldId id="320" r:id="rId14"/>
    <p:sldId id="321" r:id="rId15"/>
    <p:sldId id="322" r:id="rId16"/>
    <p:sldId id="323" r:id="rId17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80" autoAdjust="0"/>
    <p:restoredTop sz="86410" autoAdjust="0"/>
  </p:normalViewPr>
  <p:slideViewPr>
    <p:cSldViewPr snapToGrid="0">
      <p:cViewPr varScale="1">
        <p:scale>
          <a:sx n="58" d="100"/>
          <a:sy n="58" d="100"/>
        </p:scale>
        <p:origin x="84" y="186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46" d="100"/>
        <a:sy n="46" d="100"/>
      </p:scale>
      <p:origin x="0" y="0"/>
    </p:cViewPr>
  </p:sorterViewPr>
  <p:notesViewPr>
    <p:cSldViewPr snapToGrid="0">
      <p:cViewPr varScale="1">
        <p:scale>
          <a:sx n="59" d="100"/>
          <a:sy n="59" d="100"/>
        </p:scale>
        <p:origin x="2362" y="67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0A23424-DEE1-474C-8CA6-8FF7DF8EAB4D}" type="datetimeFigureOut">
              <a:rPr lang="en-US" smtClean="0"/>
              <a:t>4/20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8AA7A49-0F1F-4A7C-AF9C-8903C4070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57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will illustrate the details of density functional theory for atom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664195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plifying the differential equation and choosing convenient uni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7455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ed equ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7265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ease read numerov.pdf and then continue with this power poi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4614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 about numerical integr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698995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tails of the setu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8799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sults using Ma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81327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.    Notice that lowest eigenvalues are estimated the </a:t>
            </a:r>
            <a:r>
              <a:rPr lang="en-US"/>
              <a:t>best.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64284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ngoing schedu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9985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of the theorem and of the various energy contribu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51165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are the formulas for the various contribu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98828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gives an idea of the order of magnitude of the terms  as a function of density for the jellium mod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34754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arious potential term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4798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eration schem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66638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 of Carbon ato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46486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tailed equ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8474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4F497-A5E9-4C61-8DD2-C675360628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46D2AD-FD3F-43BF-948D-3FA9898791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A076A-EA06-4A71-94CC-203804D2E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20456-84EA-4916-948F-73ABC5AC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13371-8CAE-4B0B-92C7-900AD763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9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42F82-780C-4CBB-83B1-349660859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CDEA14-E7D1-46B1-98BA-F527B011D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FCA7C-20A0-4DEA-8387-33C305D96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1930C-54CC-4E2D-AD9A-1FC85887B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11DD32-0F83-4F7F-B0E2-FB45EBB52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1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B64B19-F58C-45FB-9E9A-385B7805C9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8362D9-1E9E-442E-B047-AE1614678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BC61B-863C-44FC-9331-94BA55168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55744F-E4BA-459D-AE6B-2DB38803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BB1BC9-9855-4C70-9B5C-BB8F4E0B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9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4966-86B8-402E-9BA2-D33BBA94F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EFEC4-D09E-4544-A694-598E7A574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9B898-250C-4875-A787-14FF5F01E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07F1-A9AF-4115-81A3-41F014A7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7EA63-35CE-409D-9D63-32B815442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81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D426A-932B-4595-B736-145AA31A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E67A1-6A7E-4ED6-A372-E099402FF6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362875-98FD-4ABB-8AD4-DFEFF55CB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058357-845B-446B-8911-32E50D490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326E2F-E54B-44CF-848B-031A2CD0B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DB750-F87B-4D5D-93E1-9BCF781A7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6538C5-2D6C-4EC4-AAF1-25E97921C0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C9D746-A70C-482F-ACB8-1C85222D11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29C9B4-5CD2-496E-AFD8-37C676DA3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446BC-5FDD-46BB-B5D7-3AD40708B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2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7616E5-0507-413E-82EA-2076FA70C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07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C33AF-C970-4ECB-989D-B542CE1B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E7BCB3-987A-40D1-A6D5-A48316199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2525F2-7FC0-4E85-8FC3-402AC58C7C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F0E247-922C-44FB-9CB7-51F25F74D1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408B50-67A0-4FAE-A622-70849C532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ABA142-702D-4CC2-8501-1E9277B0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8FB12D-80AB-4488-A8B7-BBB0385D3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2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C94D60-AA5A-4D8A-A333-D0FED73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6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2D50-2F3A-4587-8A19-DC4243C8F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ABA41-A056-42C9-A088-800CC1D39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7E1D39-223B-4998-A81D-710C884F4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2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CADD9E-80D2-4757-8007-42751614F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60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D235D-6259-4874-A199-79A2BD3F7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A14D0-11E6-4E4B-A212-F41E7331D8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4D400D-2F5C-4029-9008-8512F58633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1C6CB-DFB1-409F-B80F-9407F13E4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6BE28C-1731-4E1D-89CC-D4A856D51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2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FF162-F1B8-43E9-BD62-336C3F8D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60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D9440-5B84-4CA3-902B-C99D5BAB7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20380B-5F54-4F29-BA68-9613EA6231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2F114C-DEF1-43DA-A018-A61AF27A40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97CDD-6591-467E-923D-293A51F6E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5180B6-B6AF-4100-977C-AC48DA7D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2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54C474-8B60-40C8-ACE4-281D5011C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577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4/20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-- Spring 2020 -- Lecture 3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wakeforest-university.zoom.us/my/natalie.holzwarth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DF17C-E82C-4B81-A5F8-25A920937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94DB1-3467-40A8-BA89-DE9108A66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6E637-08E0-4D49-9E0B-D8B5E5D03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DFEB32-EBCA-4FF9-87C1-9C7CDFA7CAA0}"/>
              </a:ext>
            </a:extLst>
          </p:cNvPr>
          <p:cNvSpPr txBox="1"/>
          <p:nvPr/>
        </p:nvSpPr>
        <p:spPr>
          <a:xfrm>
            <a:off x="260808" y="136525"/>
            <a:ext cx="11670384" cy="2077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II</a:t>
            </a:r>
          </a:p>
          <a:p>
            <a:pPr algn="ctr"/>
            <a:r>
              <a:rPr lang="en-US" sz="3200" b="1" dirty="0"/>
              <a:t>1-1:50 AM  MWF  via video link:</a:t>
            </a:r>
          </a:p>
          <a:p>
            <a:pPr algn="ctr"/>
            <a:r>
              <a:rPr lang="en-US" sz="3200" b="1" dirty="0">
                <a:hlinkClick r:id="rId3"/>
              </a:rPr>
              <a:t>https://wakeforest-university.zoom.us/my/natalie.holzwarth </a:t>
            </a:r>
            <a:endParaRPr lang="en-US" sz="3200" b="1" dirty="0"/>
          </a:p>
          <a:p>
            <a:pPr algn="ctr"/>
            <a:endParaRPr lang="en-US" sz="3200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ACAB1C-FE86-41A1-866F-CAF434231243}"/>
              </a:ext>
            </a:extLst>
          </p:cNvPr>
          <p:cNvSpPr txBox="1"/>
          <p:nvPr/>
        </p:nvSpPr>
        <p:spPr>
          <a:xfrm>
            <a:off x="238028" y="1820822"/>
            <a:ext cx="11972040" cy="43704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30A0"/>
                </a:solidFill>
              </a:rPr>
              <a:t>Plan for Lecture 32</a:t>
            </a:r>
          </a:p>
          <a:p>
            <a:pPr algn="ctr"/>
            <a:endParaRPr lang="en-US" sz="1000" b="1" dirty="0">
              <a:solidFill>
                <a:srgbClr val="7030A0"/>
              </a:solidFill>
            </a:endParaRP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Density functional formalism for treating </a:t>
            </a: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multi electron systems</a:t>
            </a:r>
          </a:p>
          <a:p>
            <a:pPr algn="ctr"/>
            <a:endParaRPr lang="en-US" sz="1400" b="1" dirty="0">
              <a:solidFill>
                <a:srgbClr val="7030A0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General theore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Practical calculation schem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Examples</a:t>
            </a:r>
          </a:p>
          <a:p>
            <a:pPr lvl="1"/>
            <a:endParaRPr lang="en-US" sz="32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8258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38823" y="149966"/>
            <a:ext cx="8109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Kohn-Sham equations for spherical atom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366526"/>
              </p:ext>
            </p:extLst>
          </p:nvPr>
        </p:nvGraphicFramePr>
        <p:xfrm>
          <a:off x="668337" y="611188"/>
          <a:ext cx="11049245" cy="2385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67" name="Equation" r:id="rId4" imgW="6311880" imgH="1358640" progId="Equation.DSMT4">
                  <p:embed/>
                </p:oleObj>
              </mc:Choice>
              <mc:Fallback>
                <p:oleObj name="Equation" r:id="rId4" imgW="6311880" imgH="1358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8337" y="611188"/>
                        <a:ext cx="11049245" cy="2385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246458"/>
              </p:ext>
            </p:extLst>
          </p:nvPr>
        </p:nvGraphicFramePr>
        <p:xfrm>
          <a:off x="823147" y="3150356"/>
          <a:ext cx="7815162" cy="3052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68" name="Equation" r:id="rId6" imgW="5105160" imgH="1993680" progId="Equation.DSMT4">
                  <p:embed/>
                </p:oleObj>
              </mc:Choice>
              <mc:Fallback>
                <p:oleObj name="Equation" r:id="rId6" imgW="5105160" imgH="19936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3147" y="3150356"/>
                        <a:ext cx="7815162" cy="3052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58338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158135"/>
            <a:ext cx="8109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Kohn-Sham equations for spherical atom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125618"/>
              </p:ext>
            </p:extLst>
          </p:nvPr>
        </p:nvGraphicFramePr>
        <p:xfrm>
          <a:off x="966470" y="660603"/>
          <a:ext cx="8448675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08" name="Equation" r:id="rId4" imgW="5968800" imgH="1054080" progId="Equation.DSMT4">
                  <p:embed/>
                </p:oleObj>
              </mc:Choice>
              <mc:Fallback>
                <p:oleObj name="Equation" r:id="rId4" imgW="5968800" imgH="1054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6470" y="660603"/>
                        <a:ext cx="8448675" cy="1497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496663"/>
              </p:ext>
            </p:extLst>
          </p:nvPr>
        </p:nvGraphicFramePr>
        <p:xfrm>
          <a:off x="966470" y="2252237"/>
          <a:ext cx="7346950" cy="274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09" name="Equation" r:id="rId6" imgW="5168880" imgH="1930320" progId="Equation.DSMT4">
                  <p:embed/>
                </p:oleObj>
              </mc:Choice>
              <mc:Fallback>
                <p:oleObj name="Equation" r:id="rId6" imgW="5168880" imgH="19303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6470" y="2252237"/>
                        <a:ext cx="7346950" cy="2744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556200"/>
              </p:ext>
            </p:extLst>
          </p:nvPr>
        </p:nvGraphicFramePr>
        <p:xfrm>
          <a:off x="966470" y="5236709"/>
          <a:ext cx="6443350" cy="1302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10" name="Equation" r:id="rId8" imgW="4838400" imgH="977760" progId="Equation.DSMT4">
                  <p:embed/>
                </p:oleObj>
              </mc:Choice>
              <mc:Fallback>
                <p:oleObj name="Equation" r:id="rId8" imgW="4838400" imgH="9777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6470" y="5236709"/>
                        <a:ext cx="6443350" cy="1302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32277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227253"/>
            <a:ext cx="8109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Kohn-Sham equations for spherical atom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428401"/>
              </p:ext>
            </p:extLst>
          </p:nvPr>
        </p:nvGraphicFramePr>
        <p:xfrm>
          <a:off x="796925" y="822325"/>
          <a:ext cx="8448675" cy="196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3" name="Equation" r:id="rId4" imgW="5968800" imgH="1384200" progId="Equation.DSMT4">
                  <p:embed/>
                </p:oleObj>
              </mc:Choice>
              <mc:Fallback>
                <p:oleObj name="Equation" r:id="rId4" imgW="5968800" imgH="1384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6925" y="822325"/>
                        <a:ext cx="8448675" cy="1966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 rot="5400000">
            <a:off x="4788323" y="978175"/>
            <a:ext cx="465877" cy="252272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497876"/>
              </p:ext>
            </p:extLst>
          </p:nvPr>
        </p:nvGraphicFramePr>
        <p:xfrm>
          <a:off x="1081743" y="3105532"/>
          <a:ext cx="3846512" cy="212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4" name="Equation" r:id="rId6" imgW="2209680" imgH="1218960" progId="Equation.DSMT4">
                  <p:embed/>
                </p:oleObj>
              </mc:Choice>
              <mc:Fallback>
                <p:oleObj name="Equation" r:id="rId6" imgW="2209680" imgH="12189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81743" y="3105532"/>
                        <a:ext cx="3846512" cy="212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93838" y="5804842"/>
            <a:ext cx="7854846" cy="461665"/>
          </a:xfrm>
          <a:prstGeom prst="rect">
            <a:avLst/>
          </a:prstGeom>
          <a:solidFill>
            <a:srgbClr val="00CC00">
              <a:alpha val="3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2400" b="1" dirty="0"/>
              <a:t>Notes on numerical integration of differential equations</a:t>
            </a:r>
          </a:p>
        </p:txBody>
      </p:sp>
    </p:spTree>
    <p:extLst>
      <p:ext uri="{BB962C8B-B14F-4D97-AF65-F5344CB8AC3E}">
        <p14:creationId xmlns:p14="http://schemas.microsoft.com/office/powerpoint/2010/main" val="23461888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81200" y="82550"/>
            <a:ext cx="76075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gression on numerical integr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628012"/>
              </p:ext>
            </p:extLst>
          </p:nvPr>
        </p:nvGraphicFramePr>
        <p:xfrm>
          <a:off x="2665908" y="499334"/>
          <a:ext cx="5411293" cy="157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1" name="Equation" r:id="rId4" imgW="4508280" imgH="1307880" progId="Equation.DSMT4">
                  <p:embed/>
                </p:oleObj>
              </mc:Choice>
              <mc:Fallback>
                <p:oleObj name="Equation" r:id="rId4" imgW="4508280" imgH="1307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5908" y="499334"/>
                        <a:ext cx="5411293" cy="157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7415187"/>
              </p:ext>
            </p:extLst>
          </p:nvPr>
        </p:nvGraphicFramePr>
        <p:xfrm>
          <a:off x="2514600" y="2429563"/>
          <a:ext cx="6540708" cy="16358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86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42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601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1932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4527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=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=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xac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527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Symbol" panose="05050102010706020507" pitchFamily="18" charset="2"/>
                        </a:rPr>
                        <a:t>n=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.5491502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.769795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.86960440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527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latin typeface="Symbol" panose="05050102010706020507" pitchFamily="18" charset="2"/>
                        </a:rPr>
                        <a:t>n=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4.5491503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7.900800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9.4784176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097374" y="2024490"/>
            <a:ext cx="76075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umerical results from second-order approximation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097374" y="4183578"/>
            <a:ext cx="76075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umerical results from </a:t>
            </a:r>
            <a:r>
              <a:rPr lang="en-US" sz="2400" dirty="0" err="1">
                <a:latin typeface="+mj-lt"/>
              </a:rPr>
              <a:t>Numerov</a:t>
            </a:r>
            <a:r>
              <a:rPr lang="en-US" sz="2400" dirty="0">
                <a:latin typeface="+mj-lt"/>
              </a:rPr>
              <a:t> approximation: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7550325"/>
              </p:ext>
            </p:extLst>
          </p:nvPr>
        </p:nvGraphicFramePr>
        <p:xfrm>
          <a:off x="3294660" y="4666192"/>
          <a:ext cx="4980588" cy="16358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86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42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193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4527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=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xac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527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Symbol" panose="05050102010706020507" pitchFamily="18" charset="2"/>
                        </a:rPr>
                        <a:t>n=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.8630976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.86960440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527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latin typeface="Symbol" panose="05050102010706020507" pitchFamily="18" charset="2"/>
                        </a:rPr>
                        <a:t>n=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9.045816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9.4784176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510322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96029" y="517794"/>
            <a:ext cx="64558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298796"/>
              </p:ext>
            </p:extLst>
          </p:nvPr>
        </p:nvGraphicFramePr>
        <p:xfrm>
          <a:off x="3048001" y="1160346"/>
          <a:ext cx="5411293" cy="157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61" name="Equation" r:id="rId4" imgW="4508280" imgH="1307880" progId="Equation.DSMT4">
                  <p:embed/>
                </p:oleObj>
              </mc:Choice>
              <mc:Fallback>
                <p:oleObj name="Equation" r:id="rId4" imgW="4508280" imgH="1307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1" y="1160346"/>
                        <a:ext cx="5411293" cy="157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621074"/>
              </p:ext>
            </p:extLst>
          </p:nvPr>
        </p:nvGraphicFramePr>
        <p:xfrm>
          <a:off x="3138489" y="2833689"/>
          <a:ext cx="4740275" cy="233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62" name="Equation" r:id="rId6" imgW="3949560" imgH="1942920" progId="Equation.DSMT4">
                  <p:embed/>
                </p:oleObj>
              </mc:Choice>
              <mc:Fallback>
                <p:oleObj name="Equation" r:id="rId6" imgW="3949560" imgH="19429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38489" y="2833689"/>
                        <a:ext cx="4740275" cy="2332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350265" y="5464367"/>
            <a:ext cx="78605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et up matrix problem for </a:t>
            </a:r>
            <a:r>
              <a:rPr lang="en-US" sz="2400" i="1" dirty="0">
                <a:latin typeface="+mj-lt"/>
              </a:rPr>
              <a:t>(N-1)</a:t>
            </a:r>
            <a:r>
              <a:rPr lang="en-US" sz="2400" dirty="0">
                <a:latin typeface="+mj-lt"/>
              </a:rPr>
              <a:t> unknown values;  </a:t>
            </a:r>
          </a:p>
          <a:p>
            <a:r>
              <a:rPr lang="en-US" sz="2400" i="1" dirty="0">
                <a:latin typeface="+mj-lt"/>
              </a:rPr>
              <a:t>    s</a:t>
            </a:r>
            <a:r>
              <a:rPr lang="en-US" sz="2400" i="1" baseline="30000" dirty="0">
                <a:latin typeface="+mj-lt"/>
              </a:rPr>
              <a:t>2</a:t>
            </a:r>
            <a:r>
              <a:rPr lang="en-US" sz="2400" i="1" dirty="0">
                <a:latin typeface="+mj-lt"/>
              </a:rPr>
              <a:t>E</a:t>
            </a:r>
            <a:r>
              <a:rPr lang="en-US" sz="2400" i="1" baseline="-25000" dirty="0">
                <a:latin typeface="+mj-lt"/>
              </a:rPr>
              <a:t>v</a:t>
            </a:r>
            <a:r>
              <a:rPr lang="en-US" sz="2400" i="1" baseline="30000" dirty="0">
                <a:latin typeface="+mj-lt"/>
              </a:rPr>
              <a:t> </a:t>
            </a:r>
            <a:r>
              <a:rPr lang="en-US" sz="2400" i="1" dirty="0">
                <a:latin typeface="+mj-lt"/>
              </a:rPr>
              <a:t> </a:t>
            </a:r>
            <a:r>
              <a:rPr lang="en-US" sz="2400" dirty="0">
                <a:latin typeface="+mj-lt"/>
              </a:rPr>
              <a:t>are matrix eigenvalues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2174160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70962" y="132203"/>
            <a:ext cx="57728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for </a:t>
            </a:r>
            <a:r>
              <a:rPr lang="en-US" sz="2400" i="1" dirty="0">
                <a:latin typeface="+mj-lt"/>
              </a:rPr>
              <a:t>N=7:</a:t>
            </a:r>
            <a:endParaRPr lang="en-US" sz="2400" dirty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48848" y="584201"/>
            <a:ext cx="3581400" cy="26955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1253" y="3160713"/>
            <a:ext cx="6753225" cy="3314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27352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5186737"/>
              </p:ext>
            </p:extLst>
          </p:nvPr>
        </p:nvGraphicFramePr>
        <p:xfrm>
          <a:off x="3048000" y="1397000"/>
          <a:ext cx="609600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93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737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525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903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Symbol" panose="05050102010706020507" pitchFamily="18" charset="2"/>
                        </a:rPr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Symbol" panose="05050102010706020507" pitchFamily="18" charset="2"/>
                        </a:rPr>
                        <a:t>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Symbol" panose="05050102010706020507" pitchFamily="18" charset="2"/>
                        </a:rPr>
                        <a:t>l/</a:t>
                      </a:r>
                      <a:r>
                        <a:rPr lang="en-US" dirty="0"/>
                        <a:t>s</a:t>
                      </a:r>
                      <a:r>
                        <a:rPr lang="en-US" baseline="30000" dirty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/>
                        <a:t>E</a:t>
                      </a:r>
                      <a:r>
                        <a:rPr lang="en-US" baseline="-25000" dirty="0" err="1"/>
                        <a:t>v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9806226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.70505096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.86960440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0" u="none" strike="noStrike" baseline="0" dirty="0"/>
                        <a:t>0.75302039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6.89799940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9.4784176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.55495813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6.19294846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8.8264396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.44504186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19.8070515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7.913670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.2469796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59.1020006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46.7401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.80193773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86.2949490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55.305758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761781" y="132203"/>
            <a:ext cx="57728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for </a:t>
            </a:r>
            <a:r>
              <a:rPr lang="en-US" sz="2400" i="1" dirty="0">
                <a:latin typeface="+mj-lt"/>
              </a:rPr>
              <a:t>N=7:  </a:t>
            </a:r>
            <a:r>
              <a:rPr lang="en-US" sz="2400" dirty="0">
                <a:latin typeface="+mj-lt"/>
              </a:rPr>
              <a:t>-- continue</a:t>
            </a:r>
          </a:p>
        </p:txBody>
      </p:sp>
    </p:spTree>
    <p:extLst>
      <p:ext uri="{BB962C8B-B14F-4D97-AF65-F5344CB8AC3E}">
        <p14:creationId xmlns:p14="http://schemas.microsoft.com/office/powerpoint/2010/main" val="23048097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6BA6BFCD-9137-4C88-9ECB-70D0127D11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9845" y="599324"/>
            <a:ext cx="11372307" cy="5757026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5759A77-10D0-4645-853C-1FD8D7E77D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0C135A1-FA1B-452A-96EB-A13C22EA91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F2CA88-BBA3-471C-98EC-FF0C6F9CF8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54DAB41-5537-4C65-AC21-9E6CEB113799}"/>
              </a:ext>
            </a:extLst>
          </p:cNvPr>
          <p:cNvSpPr/>
          <p:nvPr/>
        </p:nvSpPr>
        <p:spPr>
          <a:xfrm>
            <a:off x="574179" y="4621876"/>
            <a:ext cx="10576205" cy="293364"/>
          </a:xfrm>
          <a:prstGeom prst="rect">
            <a:avLst/>
          </a:prstGeom>
          <a:solidFill>
            <a:srgbClr val="FFFF00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9208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73DCB2D-BA63-40A4-BE8F-208F538954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2C2BEE3-C213-4A47-BDF1-2745342BAF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27CB42-953D-426C-ACF9-4761288C46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F8BF4B4-1886-4B16-9C8D-92D14EB5E93A}"/>
              </a:ext>
            </a:extLst>
          </p:cNvPr>
          <p:cNvSpPr txBox="1"/>
          <p:nvPr/>
        </p:nvSpPr>
        <p:spPr>
          <a:xfrm>
            <a:off x="182880" y="382385"/>
            <a:ext cx="1160456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ummary of results for density functional theory –</a:t>
            </a:r>
          </a:p>
          <a:p>
            <a:pPr algn="l"/>
            <a:endParaRPr lang="en-US" sz="2400" b="1" dirty="0"/>
          </a:p>
          <a:p>
            <a:pPr algn="l"/>
            <a:r>
              <a:rPr lang="en-US" sz="2400" b="1" dirty="0"/>
              <a:t>For a system with a given one-electron potential v(r), there is a unique density n(r) which describes the system in its ground state.  Although the density n(r) is a collective property of the system, it can be described by a single particle function and it implies that the task of finding the electronic ground state of the multi electron system can be mapped to a process of solving a related single particle problem self-consistently. 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6597F76-14CD-419F-97C7-CABB290E61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715253"/>
              </p:ext>
            </p:extLst>
          </p:nvPr>
        </p:nvGraphicFramePr>
        <p:xfrm>
          <a:off x="41275" y="3086100"/>
          <a:ext cx="11964988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70" name="Equation" r:id="rId4" imgW="3632040" imgH="431640" progId="Equation.DSMT4">
                  <p:embed/>
                </p:oleObj>
              </mc:Choice>
              <mc:Fallback>
                <p:oleObj name="Equation" r:id="rId4" imgW="3632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275" y="3086100"/>
                        <a:ext cx="11964988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Up 6">
            <a:extLst>
              <a:ext uri="{FF2B5EF4-FFF2-40B4-BE49-F238E27FC236}">
                <a16:creationId xmlns:a16="http://schemas.microsoft.com/office/drawing/2014/main" id="{1BF8FE34-A090-4988-A866-082F04FB6453}"/>
              </a:ext>
            </a:extLst>
          </p:cNvPr>
          <p:cNvSpPr/>
          <p:nvPr/>
        </p:nvSpPr>
        <p:spPr>
          <a:xfrm>
            <a:off x="2975956" y="4535878"/>
            <a:ext cx="605444" cy="515389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row: Up 7">
            <a:extLst>
              <a:ext uri="{FF2B5EF4-FFF2-40B4-BE49-F238E27FC236}">
                <a16:creationId xmlns:a16="http://schemas.microsoft.com/office/drawing/2014/main" id="{83A7EA4E-75DE-4717-BF1D-4BBF32CB36E4}"/>
              </a:ext>
            </a:extLst>
          </p:cNvPr>
          <p:cNvSpPr/>
          <p:nvPr/>
        </p:nvSpPr>
        <p:spPr>
          <a:xfrm>
            <a:off x="5379719" y="4589078"/>
            <a:ext cx="605444" cy="498311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row: Up 8">
            <a:extLst>
              <a:ext uri="{FF2B5EF4-FFF2-40B4-BE49-F238E27FC236}">
                <a16:creationId xmlns:a16="http://schemas.microsoft.com/office/drawing/2014/main" id="{2762D22F-0529-42A4-A40F-ED09AC3D17C1}"/>
              </a:ext>
            </a:extLst>
          </p:cNvPr>
          <p:cNvSpPr/>
          <p:nvPr/>
        </p:nvSpPr>
        <p:spPr>
          <a:xfrm>
            <a:off x="7852758" y="4649520"/>
            <a:ext cx="605444" cy="515389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rrow: Up 9">
            <a:extLst>
              <a:ext uri="{FF2B5EF4-FFF2-40B4-BE49-F238E27FC236}">
                <a16:creationId xmlns:a16="http://schemas.microsoft.com/office/drawing/2014/main" id="{3FC5299F-6F99-4847-87E0-61C612635A79}"/>
              </a:ext>
            </a:extLst>
          </p:cNvPr>
          <p:cNvSpPr/>
          <p:nvPr/>
        </p:nvSpPr>
        <p:spPr>
          <a:xfrm>
            <a:off x="10582101" y="4553057"/>
            <a:ext cx="605444" cy="515389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68839C9-6870-4742-B721-5698599CB817}"/>
              </a:ext>
            </a:extLst>
          </p:cNvPr>
          <p:cNvSpPr txBox="1"/>
          <p:nvPr/>
        </p:nvSpPr>
        <p:spPr>
          <a:xfrm>
            <a:off x="2443942" y="5669280"/>
            <a:ext cx="23109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Kinetic energy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5028177-0EB7-4C97-AABC-B8CFFFE25019}"/>
              </a:ext>
            </a:extLst>
          </p:cNvPr>
          <p:cNvSpPr txBox="1"/>
          <p:nvPr/>
        </p:nvSpPr>
        <p:spPr>
          <a:xfrm>
            <a:off x="4821382" y="5680779"/>
            <a:ext cx="20615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ingle particle interac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F6871DA-8A9A-414A-B78B-308F4D967A96}"/>
              </a:ext>
            </a:extLst>
          </p:cNvPr>
          <p:cNvSpPr txBox="1"/>
          <p:nvPr/>
        </p:nvSpPr>
        <p:spPr>
          <a:xfrm>
            <a:off x="6949440" y="5700617"/>
            <a:ext cx="23774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lectron-electron repulsion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4E16C74-D513-4D85-BE8F-60F9338D00B5}"/>
              </a:ext>
            </a:extLst>
          </p:cNvPr>
          <p:cNvSpPr txBox="1"/>
          <p:nvPr/>
        </p:nvSpPr>
        <p:spPr>
          <a:xfrm>
            <a:off x="9393382" y="5715446"/>
            <a:ext cx="30105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change-correlation</a:t>
            </a:r>
          </a:p>
          <a:p>
            <a:pPr algn="l"/>
            <a:r>
              <a:rPr lang="en-US" sz="2400" b="1" dirty="0"/>
              <a:t> energy</a:t>
            </a:r>
          </a:p>
        </p:txBody>
      </p:sp>
    </p:spTree>
    <p:extLst>
      <p:ext uri="{BB962C8B-B14F-4D97-AF65-F5344CB8AC3E}">
        <p14:creationId xmlns:p14="http://schemas.microsoft.com/office/powerpoint/2010/main" val="42205311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180DC05-EFFA-42A2-9C82-A77A85B398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6B3EEC4-78F6-49E2-9797-59990C9813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343D0AC-5E77-43DC-AA45-2D8BC5886D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F8D659E-AFA6-4167-B1C0-AA9BE57B6C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235622"/>
              </p:ext>
            </p:extLst>
          </p:nvPr>
        </p:nvGraphicFramePr>
        <p:xfrm>
          <a:off x="3263900" y="417513"/>
          <a:ext cx="26003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09" name="Equation" r:id="rId4" imgW="1574640" imgH="622080" progId="Equation.DSMT4">
                  <p:embed/>
                </p:oleObj>
              </mc:Choice>
              <mc:Fallback>
                <p:oleObj name="Equation" r:id="rId4" imgW="1574640" imgH="6220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63900" y="417513"/>
                        <a:ext cx="2600325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B833F9C-66A9-4B3A-98EE-598E88827475}"/>
              </a:ext>
            </a:extLst>
          </p:cNvPr>
          <p:cNvSpPr txBox="1"/>
          <p:nvPr/>
        </p:nvSpPr>
        <p:spPr>
          <a:xfrm>
            <a:off x="399011" y="136525"/>
            <a:ext cx="113939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Kohn-Sham scheme supposes that we can represent the density as a sum over one-electron orbitals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D6F1369-C413-4F36-97C1-9390032E51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10184"/>
              </p:ext>
            </p:extLst>
          </p:nvPr>
        </p:nvGraphicFramePr>
        <p:xfrm>
          <a:off x="1550785" y="1770992"/>
          <a:ext cx="7366000" cy="4493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10" name="Equation" r:id="rId6" imgW="2539800" imgH="1549080" progId="Equation.DSMT4">
                  <p:embed/>
                </p:oleObj>
              </mc:Choice>
              <mc:Fallback>
                <p:oleObj name="Equation" r:id="rId6" imgW="253980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50785" y="1770992"/>
                        <a:ext cx="7366000" cy="4493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472582DC-3E19-4105-B682-FE738BE03336}"/>
              </a:ext>
            </a:extLst>
          </p:cNvPr>
          <p:cNvSpPr txBox="1"/>
          <p:nvPr/>
        </p:nvSpPr>
        <p:spPr>
          <a:xfrm>
            <a:off x="6533804" y="847898"/>
            <a:ext cx="54032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Here we are sweeping some details like spin under the rug….</a:t>
            </a:r>
          </a:p>
        </p:txBody>
      </p:sp>
    </p:spTree>
    <p:extLst>
      <p:ext uri="{BB962C8B-B14F-4D97-AF65-F5344CB8AC3E}">
        <p14:creationId xmlns:p14="http://schemas.microsoft.com/office/powerpoint/2010/main" val="42467922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1143000"/>
            <a:ext cx="6096000" cy="4572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898574" y="154237"/>
            <a:ext cx="69406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Digression:    </a:t>
            </a:r>
            <a:r>
              <a:rPr lang="en-US" sz="2400" b="1" dirty="0" err="1"/>
              <a:t>Jellium</a:t>
            </a:r>
            <a:r>
              <a:rPr lang="en-US" sz="2400" b="1" dirty="0"/>
              <a:t> energies</a:t>
            </a:r>
          </a:p>
        </p:txBody>
      </p:sp>
      <p:sp>
        <p:nvSpPr>
          <p:cNvPr id="7" name="TextBox 6"/>
          <p:cNvSpPr txBox="1"/>
          <p:nvPr/>
        </p:nvSpPr>
        <p:spPr>
          <a:xfrm rot="16200000">
            <a:off x="1083327" y="2235903"/>
            <a:ext cx="37016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 (</a:t>
            </a:r>
            <a:r>
              <a:rPr lang="en-US" sz="2400" i="1" dirty="0" err="1">
                <a:latin typeface="+mj-lt"/>
              </a:rPr>
              <a:t>Ryd</a:t>
            </a:r>
            <a:r>
              <a:rPr lang="en-US" sz="2400" i="1" dirty="0">
                <a:latin typeface="+mj-lt"/>
              </a:rPr>
              <a:t>) 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</a:t>
            </a:r>
            <a:endParaRPr lang="en-US" sz="2400" i="1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48411" y="5958290"/>
            <a:ext cx="37016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 (</a:t>
            </a:r>
            <a:r>
              <a:rPr lang="en-US" sz="2400" i="1" dirty="0" err="1">
                <a:latin typeface="+mj-lt"/>
              </a:rPr>
              <a:t>bohr</a:t>
            </a:r>
            <a:r>
              <a:rPr lang="en-US" sz="2400" i="1" dirty="0">
                <a:latin typeface="+mj-lt"/>
              </a:rPr>
              <a:t>)</a:t>
            </a:r>
            <a:r>
              <a:rPr lang="en-US" sz="2400" i="1" baseline="30000" dirty="0">
                <a:latin typeface="+mj-lt"/>
              </a:rPr>
              <a:t>-3</a:t>
            </a:r>
            <a:r>
              <a:rPr lang="en-US" sz="2400" i="1" dirty="0">
                <a:latin typeface="+mj-lt"/>
              </a:rPr>
              <a:t> 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</a:t>
            </a:r>
            <a:endParaRPr lang="en-US" sz="2400" i="1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701928" y="3338112"/>
            <a:ext cx="21372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T[n]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351401" y="5047482"/>
            <a:ext cx="21372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E</a:t>
            </a:r>
            <a:r>
              <a:rPr lang="en-US" sz="2400" b="1" i="1" baseline="-25000" dirty="0">
                <a:latin typeface="+mj-lt"/>
              </a:rPr>
              <a:t>x</a:t>
            </a:r>
            <a:r>
              <a:rPr lang="en-US" sz="2400" b="1" i="1" dirty="0">
                <a:latin typeface="+mj-lt"/>
              </a:rPr>
              <a:t>[n]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290892" y="4708508"/>
            <a:ext cx="919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latin typeface="+mj-lt"/>
              </a:rPr>
              <a:t>E</a:t>
            </a:r>
            <a:r>
              <a:rPr lang="en-US" sz="2400" b="1" i="1" baseline="-25000" dirty="0" err="1">
                <a:latin typeface="+mj-lt"/>
              </a:rPr>
              <a:t>c</a:t>
            </a:r>
            <a:r>
              <a:rPr lang="en-US" sz="2400" b="1" i="1" dirty="0">
                <a:latin typeface="+mj-lt"/>
              </a:rPr>
              <a:t>[n]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8856385" y="5047481"/>
            <a:ext cx="431425" cy="0"/>
          </a:xfrm>
          <a:prstGeom prst="straightConnector1">
            <a:avLst/>
          </a:prstGeom>
          <a:ln w="53975">
            <a:solidFill>
              <a:srgbClr val="33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902151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113062"/>
              </p:ext>
            </p:extLst>
          </p:nvPr>
        </p:nvGraphicFramePr>
        <p:xfrm>
          <a:off x="583969" y="136525"/>
          <a:ext cx="6909262" cy="2969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4" imgW="4584600" imgH="1968480" progId="Equation.DSMT4">
                  <p:embed/>
                </p:oleObj>
              </mc:Choice>
              <mc:Fallback>
                <p:oleObj name="Equation" r:id="rId4" imgW="4584600" imgH="1968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3969" y="136525"/>
                        <a:ext cx="6909262" cy="2969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895930"/>
              </p:ext>
            </p:extLst>
          </p:nvPr>
        </p:nvGraphicFramePr>
        <p:xfrm>
          <a:off x="583969" y="3387442"/>
          <a:ext cx="9037349" cy="3151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6" imgW="5435280" imgH="1892160" progId="Equation.DSMT4">
                  <p:embed/>
                </p:oleObj>
              </mc:Choice>
              <mc:Fallback>
                <p:oleObj name="Equation" r:id="rId6" imgW="5435280" imgH="18921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3969" y="3387442"/>
                        <a:ext cx="9037349" cy="3151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64855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68577" y="374755"/>
            <a:ext cx="7884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elf-consistent solu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056289"/>
              </p:ext>
            </p:extLst>
          </p:nvPr>
        </p:nvGraphicFramePr>
        <p:xfrm>
          <a:off x="2400820" y="930244"/>
          <a:ext cx="2333754" cy="388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46" name="Equation" r:id="rId4" imgW="1371600" imgH="228600" progId="Equation.DSMT4">
                  <p:embed/>
                </p:oleObj>
              </mc:Choice>
              <mc:Fallback>
                <p:oleObj name="Equation" r:id="rId4" imgW="137160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00820" y="930244"/>
                        <a:ext cx="2333754" cy="38895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161933"/>
              </p:ext>
            </p:extLst>
          </p:nvPr>
        </p:nvGraphicFramePr>
        <p:xfrm>
          <a:off x="2400820" y="1502508"/>
          <a:ext cx="2421016" cy="1438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47" name="Equation" r:id="rId6" imgW="1688760" imgH="1002960" progId="Equation.DSMT4">
                  <p:embed/>
                </p:oleObj>
              </mc:Choice>
              <mc:Fallback>
                <p:oleObj name="Equation" r:id="rId6" imgW="1688760" imgH="1002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00820" y="1502508"/>
                        <a:ext cx="2421016" cy="143804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923093"/>
              </p:ext>
            </p:extLst>
          </p:nvPr>
        </p:nvGraphicFramePr>
        <p:xfrm>
          <a:off x="2283071" y="3496974"/>
          <a:ext cx="4037839" cy="712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48" name="Equation" r:id="rId8" imgW="2234880" imgH="393480" progId="Equation.DSMT4">
                  <p:embed/>
                </p:oleObj>
              </mc:Choice>
              <mc:Fallback>
                <p:oleObj name="Equation" r:id="rId8" imgW="223488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83071" y="3496974"/>
                        <a:ext cx="4037839" cy="712049"/>
                      </a:xfrm>
                      <a:prstGeom prst="rect">
                        <a:avLst/>
                      </a:prstGeom>
                      <a:solidFill>
                        <a:srgbClr val="EC86C8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085001"/>
              </p:ext>
            </p:extLst>
          </p:nvPr>
        </p:nvGraphicFramePr>
        <p:xfrm>
          <a:off x="2283071" y="4341695"/>
          <a:ext cx="4513263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49" name="Equation" r:id="rId10" imgW="3149280" imgH="952200" progId="Equation.DSMT4">
                  <p:embed/>
                </p:oleObj>
              </mc:Choice>
              <mc:Fallback>
                <p:oleObj name="Equation" r:id="rId10" imgW="3149280" imgH="952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83071" y="4341695"/>
                        <a:ext cx="4513263" cy="136525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urved Right Arrow 9"/>
          <p:cNvSpPr/>
          <p:nvPr/>
        </p:nvSpPr>
        <p:spPr>
          <a:xfrm rot="10800000" flipH="1">
            <a:off x="1634359" y="3785276"/>
            <a:ext cx="648711" cy="2466075"/>
          </a:xfrm>
          <a:prstGeom prst="curvedRightArrow">
            <a:avLst/>
          </a:prstGeom>
          <a:solidFill>
            <a:srgbClr val="00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>
              <a:solidFill>
                <a:schemeClr val="tx1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798825"/>
              </p:ext>
            </p:extLst>
          </p:nvPr>
        </p:nvGraphicFramePr>
        <p:xfrm>
          <a:off x="2400821" y="5855787"/>
          <a:ext cx="2024817" cy="485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50" name="Equation" r:id="rId12" imgW="952200" imgH="228600" progId="Equation.DSMT4">
                  <p:embed/>
                </p:oleObj>
              </mc:Choice>
              <mc:Fallback>
                <p:oleObj name="Equation" r:id="rId12" imgW="95220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00821" y="5855787"/>
                        <a:ext cx="2024817" cy="485956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771339" y="-39384"/>
            <a:ext cx="8109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Numerical methods for solving the Kohn-Sham equations</a:t>
            </a:r>
          </a:p>
        </p:txBody>
      </p:sp>
    </p:spTree>
    <p:extLst>
      <p:ext uri="{BB962C8B-B14F-4D97-AF65-F5344CB8AC3E}">
        <p14:creationId xmlns:p14="http://schemas.microsoft.com/office/powerpoint/2010/main" val="344229010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225400"/>
            <a:ext cx="865681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Numerical methods for solving the Kohn-Sham equations –</a:t>
            </a:r>
          </a:p>
          <a:p>
            <a:pPr lvl="1"/>
            <a:r>
              <a:rPr lang="en-US" sz="2400" b="1" dirty="0"/>
              <a:t>Consider the case of a single atom, choosing the coordinate system at the center of the nucleus.  We will further assume that the atom is spherically symmetric, averaging over the </a:t>
            </a:r>
            <a:r>
              <a:rPr lang="en-US" sz="2400" b="1" dirty="0" err="1"/>
              <a:t>multiplet</a:t>
            </a:r>
            <a:r>
              <a:rPr lang="en-US" sz="2400" b="1" dirty="0"/>
              <a:t> configurations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00949" y="2193639"/>
            <a:ext cx="2700572" cy="3633144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556590"/>
              </p:ext>
            </p:extLst>
          </p:nvPr>
        </p:nvGraphicFramePr>
        <p:xfrm>
          <a:off x="5481404" y="2429175"/>
          <a:ext cx="4599386" cy="3089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02" name="Equation" r:id="rId5" imgW="2476440" imgH="1663560" progId="Equation.DSMT4">
                  <p:embed/>
                </p:oleObj>
              </mc:Choice>
              <mc:Fallback>
                <p:oleObj name="Equation" r:id="rId5" imgW="2476440" imgH="16635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81404" y="2429175"/>
                        <a:ext cx="4599386" cy="3089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20949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0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73005"/>
            <a:ext cx="8109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Kohn-Sham equations for spherical atom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331379"/>
              </p:ext>
            </p:extLst>
          </p:nvPr>
        </p:nvGraphicFramePr>
        <p:xfrm>
          <a:off x="838200" y="534670"/>
          <a:ext cx="10743155" cy="1784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43" name="Equation" r:id="rId4" imgW="6667200" imgH="1104840" progId="Equation.DSMT4">
                  <p:embed/>
                </p:oleObj>
              </mc:Choice>
              <mc:Fallback>
                <p:oleObj name="Equation" r:id="rId4" imgW="6667200" imgH="11048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534670"/>
                        <a:ext cx="10743155" cy="1784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784266"/>
              </p:ext>
            </p:extLst>
          </p:nvPr>
        </p:nvGraphicFramePr>
        <p:xfrm>
          <a:off x="1038197" y="2402147"/>
          <a:ext cx="9126537" cy="395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44" name="Equation" r:id="rId6" imgW="5244840" imgH="2273040" progId="Equation.DSMT4">
                  <p:embed/>
                </p:oleObj>
              </mc:Choice>
              <mc:Fallback>
                <p:oleObj name="Equation" r:id="rId6" imgW="5244840" imgH="227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38197" y="2402147"/>
                        <a:ext cx="9126537" cy="395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20170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50800">
          <a:solidFill>
            <a:schemeClr val="tx1"/>
          </a:solidFill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40</TotalTime>
  <Words>689</Words>
  <Application>Microsoft Office PowerPoint</Application>
  <PresentationFormat>Widescreen</PresentationFormat>
  <Paragraphs>171</Paragraphs>
  <Slides>16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Calibri Light</vt:lpstr>
      <vt:lpstr>Symbo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850</cp:revision>
  <cp:lastPrinted>2020-04-17T04:10:51Z</cp:lastPrinted>
  <dcterms:created xsi:type="dcterms:W3CDTF">2020-01-06T21:28:26Z</dcterms:created>
  <dcterms:modified xsi:type="dcterms:W3CDTF">2020-04-20T04:18:56Z</dcterms:modified>
</cp:coreProperties>
</file>